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61"/>
  </p:notesMasterIdLst>
  <p:sldIdLst>
    <p:sldId id="477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19" r:id="rId11"/>
    <p:sldId id="467" r:id="rId12"/>
    <p:sldId id="420" r:id="rId13"/>
    <p:sldId id="421" r:id="rId14"/>
    <p:sldId id="422" r:id="rId15"/>
    <p:sldId id="468" r:id="rId16"/>
    <p:sldId id="469" r:id="rId17"/>
    <p:sldId id="424" r:id="rId18"/>
    <p:sldId id="425" r:id="rId19"/>
    <p:sldId id="426" r:id="rId20"/>
    <p:sldId id="427" r:id="rId21"/>
    <p:sldId id="428" r:id="rId22"/>
    <p:sldId id="429" r:id="rId23"/>
    <p:sldId id="430" r:id="rId24"/>
    <p:sldId id="431" r:id="rId25"/>
    <p:sldId id="432" r:id="rId26"/>
    <p:sldId id="433" r:id="rId27"/>
    <p:sldId id="434" r:id="rId28"/>
    <p:sldId id="435" r:id="rId29"/>
    <p:sldId id="436" r:id="rId30"/>
    <p:sldId id="437" r:id="rId31"/>
    <p:sldId id="438" r:id="rId32"/>
    <p:sldId id="439" r:id="rId33"/>
    <p:sldId id="440" r:id="rId34"/>
    <p:sldId id="441" r:id="rId35"/>
    <p:sldId id="442" r:id="rId36"/>
    <p:sldId id="443" r:id="rId37"/>
    <p:sldId id="444" r:id="rId38"/>
    <p:sldId id="445" r:id="rId39"/>
    <p:sldId id="446" r:id="rId40"/>
    <p:sldId id="447" r:id="rId41"/>
    <p:sldId id="448" r:id="rId42"/>
    <p:sldId id="449" r:id="rId43"/>
    <p:sldId id="450" r:id="rId44"/>
    <p:sldId id="472" r:id="rId45"/>
    <p:sldId id="451" r:id="rId46"/>
    <p:sldId id="452" r:id="rId47"/>
    <p:sldId id="453" r:id="rId48"/>
    <p:sldId id="473" r:id="rId49"/>
    <p:sldId id="454" r:id="rId50"/>
    <p:sldId id="455" r:id="rId51"/>
    <p:sldId id="456" r:id="rId52"/>
    <p:sldId id="476" r:id="rId53"/>
    <p:sldId id="462" r:id="rId54"/>
    <p:sldId id="475" r:id="rId55"/>
    <p:sldId id="463" r:id="rId56"/>
    <p:sldId id="464" r:id="rId57"/>
    <p:sldId id="465" r:id="rId58"/>
    <p:sldId id="466" r:id="rId59"/>
    <p:sldId id="302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07" d="100"/>
          <a:sy n="107" d="100"/>
        </p:scale>
        <p:origin x="48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4/25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AE876B-6C98-4EB4-BF16-06B3882AE14B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64923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E1073A-D0ED-47F7-8536-9CA90255B94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C52A1A-AD24-40EF-BCE8-0307B9F5D56F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253D45-4C98-408B-9E42-ED3CE91C4611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D6256-C2FC-4AD4-B46F-5EC1610FA17E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8FD823-9E91-4FCE-97B9-1F35D4D9453F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5F1B96-E17B-444C-96FB-4ACB636F9FE2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A8D2A-9EAD-4573-B878-2A272EDA46A7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29899-DB23-44BE-A734-949A65A7AB26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112E92-2C80-4B29-8950-DAD9840D790E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6C6633-4DFD-473A-B4CA-E09F28FDF1BE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1851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BBD70A-64EE-4D31-9054-AE6C719E3CFE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A8B7A-6E2F-4DB9-BEDD-9EE61E8C8261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6D3EF1-411C-4324-988E-CB5163284C01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39702-E3AD-4842-9778-A7ECF321492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5E610F-ED75-4478-85CE-EB8D281199B8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12A17B-3F31-4E87-9006-426F8ABFBDB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8155A8-6EAF-40B8-8FCD-CE7846D70BE7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951A69-81B2-4900-8323-F9D84F6178C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CD2B2-103E-4FD8-B9EE-22B7ADFB93C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5D194-623C-4791-AA9F-F0756D4E7B36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51A350-8392-4DF5-9785-9D03DA5E40E2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50992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1A25C-958D-4E10-A774-23D4B193B5D0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132F07-E821-483A-A14B-5820F3A800BA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6B7A2B-7B16-46E7-983B-43A568169C60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A44FFB-5FC5-47C7-A9C2-F335B0C237DA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48AC91-38DF-4D5A-9043-5E43B0C5648C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6EC6C0-48A0-41EC-B2E4-071BCD2E0738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D66956-12A0-4CCF-8482-2209D4F7CC7D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BA346E-05C8-457E-8C01-254BD71026FB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7AE03F-448E-4AA7-8CE9-DB816C88D44D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9EB23F-AA73-49EC-990C-618F94A9A9E7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15392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C04D5E-30E0-4FBA-8803-F111AFF19F5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F94F05-D73D-406D-A0D8-84AF076AED60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450A3F-CBED-42F7-8672-BC1549C8FAB5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A97A8-9D0C-4EB3-A489-F973C3C63E99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5B311B-A4A4-4687-A566-042E4DE41DF3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55F79-E1B3-4B11-B497-793CEC108F2F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FB3982-68E4-4C95-8042-ABE252451206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B7F07-FE14-4EC1-892E-42EAC2072193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1CBA6-E686-4E67-A14A-2C56B9138540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389251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959B7-113B-4FFB-8854-E6527DD9D6CD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DB2F0E-5646-4B88-B42B-E471CC80C330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8990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1CBA6-E686-4E67-A14A-2C56B9138540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352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7FABDB-8A40-40AB-A680-8C641115595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88905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D26EE9-F949-49BB-951B-ABAE6D05CC45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07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ultiway</a:t>
            </a: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arch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 we will look 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-order traversals of binary search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imitations of in-order traversals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ntroduction to multiway search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n implementation in C++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order traversals of multiway trees</a:t>
            </a:r>
          </a:p>
          <a:p>
            <a:pPr lvl="1"/>
            <a:endParaRPr lang="en-US" altLang="en-US" b="1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08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had a node storing two values and with three sub-trees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</a:p>
        </p:txBody>
      </p:sp>
      <p:pic>
        <p:nvPicPr>
          <p:cNvPr id="76802" name="Picture 2" descr="C:\Users\dwharder\Desktop\v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492896"/>
            <a:ext cx="1871663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80317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could be implemented as follows: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first_eleme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middle_tre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second_eleme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;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323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tree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577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iddle_tree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450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tree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5369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0396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order to define a search tree, we will require th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first element is less than the second elemen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sub-trees are 3-wa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left sub-tree contains items less than the 1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st</a:t>
            </a:r>
            <a:r>
              <a:rPr lang="en-US" altLang="en-US" dirty="0" smtClean="0">
                <a:latin typeface="Arial" charset="0"/>
                <a:cs typeface="Arial" charset="0"/>
              </a:rPr>
              <a:t> elemen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middle sub-tree contains items between the two elemen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right sub-tree contains items greater than the 2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altLang="en-US" dirty="0" smtClean="0">
                <a:latin typeface="Arial" charset="0"/>
                <a:cs typeface="Arial" charset="0"/>
              </a:rPr>
              <a:t> element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916238" y="4960938"/>
            <a:ext cx="1323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tree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830763" y="4954588"/>
            <a:ext cx="1577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iddle_tree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08813" y="4960938"/>
            <a:ext cx="1450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tree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757613" y="4659313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ft_element</a:t>
            </a:r>
            <a:endParaRPr lang="en-US" altLang="en-US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10238" y="4652963"/>
            <a:ext cx="1831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ight_element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3276600" y="5313363"/>
            <a:ext cx="288925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5653088" y="5313363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7981950" y="5313363"/>
            <a:ext cx="287338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90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a node has only one element, all trees are assumed to be empty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f a second object is inserted, it will be inserted into this node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class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first_eleme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iddle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Type   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econd_eleme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*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um_elements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   # 1 or 2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    // ...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	};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::full()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element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= 2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	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}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8711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Most operations are more complex than with binary trees…</a:t>
            </a:r>
          </a:p>
          <a:p>
            <a:pPr lvl="2">
              <a:buFont typeface="Arial" charset="0"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&lt;Type&gt;::find( Type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} else if ( !full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( first() ==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FontTx/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&lt; first() ) {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 return left()-&gt;find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== first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true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 else if 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&gt; first() &amp;&amp;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&lt; second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middle()-&gt;find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 else if 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== second()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true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 else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right()-&gt;find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FontTx/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8854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nsertion also becomes much more interesting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template &lt;typename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Type&gt;</a:t>
            </a:r>
          </a:p>
          <a:p>
            <a:pPr lvl="1">
              <a:buNone/>
            </a:pP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bool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2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200" dirty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insert( Type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&lt;Typ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&gt; *&amp;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1">
              <a:buNone/>
            </a:pPr>
            <a:endParaRPr lang="en-US" altLang="en-US" sz="13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if (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!full(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 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 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second_element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;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first_element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second_element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num_elements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2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altLang="en-US" sz="13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4825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 lvl="0">
              <a:buNone/>
            </a:pPr>
            <a:r>
              <a:rPr lang="en-US" altLang="en-US" dirty="0">
                <a:solidFill>
                  <a:prstClr val="black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if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first(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||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second() 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endParaRPr lang="en-US" altLang="en-US" sz="13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if 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&lt; first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left()-&gt;insert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 else if 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&gt; second() )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right()-&gt;insert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 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 else {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    return middle()-&gt;insert( </a:t>
            </a:r>
            <a:r>
              <a:rPr lang="en-US" altLang="en-US" sz="13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);</a:t>
            </a:r>
          </a:p>
          <a:p>
            <a:pPr lvl="1"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1">
              <a:buNone/>
            </a:pPr>
            <a:r>
              <a:rPr lang="en-US" altLang="en-US" sz="13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>
              <a:buNone/>
            </a:pPr>
            <a:endParaRPr lang="en-US" alt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Erasing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n element is </a:t>
            </a: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ven more complex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re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are many more cases to consider</a:t>
            </a:r>
            <a:endParaRPr lang="en-US" altLang="en-US" sz="1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5422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inserting values into an empty 3-way tre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tarting with 68, it would be inserted into the roo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4155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4" descr="C:\Users\dwharder\Desktop\a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2150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27 was inserted next, it would be fit into the root node</a:t>
            </a:r>
          </a:p>
        </p:txBody>
      </p:sp>
      <p:pic>
        <p:nvPicPr>
          <p:cNvPr id="22532" name="Picture 2" descr="C:\Users\dwharder\Desktop\a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6443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’ve seen two depth-first traversal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e-orde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ost-order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rst and last visits during an Euler walk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087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4.11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58139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3556" name="Picture 2" descr="C:\Users\dwharder\Desktop\a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3681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ny new insertion would create an appropriate sub-tre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nserting 91, we note that 91 &gt; 68, so a right sub-tree is constructed</a:t>
            </a:r>
          </a:p>
        </p:txBody>
      </p:sp>
      <p:pic>
        <p:nvPicPr>
          <p:cNvPr id="24580" name="Picture 3" descr="C:\Users\dwharder\Desktop\kk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0618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C:\Users\dwharder\Desktop\kk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64112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38, we note that 28 &lt; 38 &lt; 68 and thus build a new sub-tree in the middle</a:t>
            </a:r>
          </a:p>
        </p:txBody>
      </p:sp>
      <p:pic>
        <p:nvPicPr>
          <p:cNvPr id="26628" name="Picture 2" descr="C:\Users\dwharder\Desktop\xx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9315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7652" name="Picture 2" descr="C:\Users\dwharder\Desktop\xx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9052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t this point, if we insert 82, we note 82 &gt; 68 and the right sub-tree is not yet full</a:t>
            </a:r>
          </a:p>
        </p:txBody>
      </p:sp>
      <p:pic>
        <p:nvPicPr>
          <p:cNvPr id="28676" name="Picture 5" descr="C:\Users\dwharder\Desktop\a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1733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29700" name="Picture 5" descr="C:\Users\dwharder\Desktop\a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3434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f we insert 14, we note 14 &lt; 27, so we create a new node</a:t>
            </a:r>
          </a:p>
        </p:txBody>
      </p:sp>
      <p:pic>
        <p:nvPicPr>
          <p:cNvPr id="30724" name="Picture 6" descr="C:\Users\dwharder\Desktop\a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4620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1748" name="Picture 6" descr="C:\Users\dwharder\Desktop\a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7466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ext, inserting 62, 27 &lt; 62 &lt; 28 so we insert it into the middle sub-tree which also is not full</a:t>
            </a:r>
          </a:p>
        </p:txBody>
      </p:sp>
      <p:pic>
        <p:nvPicPr>
          <p:cNvPr id="32772" name="Picture 7" descr="C:\Users\dwharder\Desktop\a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3255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binary trees, there is a third intermediate visi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</a:t>
            </a:r>
            <a:r>
              <a:rPr lang="en-US" altLang="en-US" i="1" smtClean="0">
                <a:latin typeface="Arial" charset="0"/>
                <a:cs typeface="Arial" charset="0"/>
              </a:rPr>
              <a:t>in-order</a:t>
            </a:r>
            <a:r>
              <a:rPr lang="en-US" altLang="en-US" smtClean="0">
                <a:latin typeface="Arial" charset="0"/>
                <a:cs typeface="Arial" charset="0"/>
              </a:rPr>
              <a:t> depth-first traversal</a:t>
            </a:r>
          </a:p>
        </p:txBody>
      </p:sp>
      <p:pic>
        <p:nvPicPr>
          <p:cNvPr id="8196" name="Picture 10" descr="in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276475"/>
            <a:ext cx="3097212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087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4.11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461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irst, 27 &lt; 45 &lt; 68 and then 38 &lt; 45 &lt; 62</a:t>
            </a:r>
          </a:p>
        </p:txBody>
      </p:sp>
      <p:pic>
        <p:nvPicPr>
          <p:cNvPr id="33796" name="Picture 7" descr="C:\Users\dwharder\Desktop\a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5575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5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irst, 27 &lt; 45 &lt; 68 and then 38 &lt; 45 &lt; 62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34820" name="Picture 8" descr="C:\Users\dwharder\Desktop\a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6500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5844" name="Picture 8" descr="C:\Users\dwharder\Desktop\a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0004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76, we note 68 &gt; 76 but then 76 &lt; 8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reate a new left sub-tree of the 82-91 node</a:t>
            </a:r>
          </a:p>
        </p:txBody>
      </p:sp>
      <p:pic>
        <p:nvPicPr>
          <p:cNvPr id="36868" name="Picture 9" descr="C:\Users\dwharder\Desktop\a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3938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7892" name="Picture 9" descr="C:\Users\dwharder\Desktop\a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155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4, 4 &lt; 27 and the left sub-tree contains only a single element</a:t>
            </a:r>
          </a:p>
        </p:txBody>
      </p:sp>
      <p:pic>
        <p:nvPicPr>
          <p:cNvPr id="38916" name="Picture 10" descr="C:\Users\dwharder\Desktop\a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3963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39940" name="Picture 10" descr="C:\Users\dwharder\Desktop\a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6467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51, 27 &lt; 51 &lt; 68 and 38 &lt; 51 &lt; 62; therefore, we insert 51 into the node containing 45</a:t>
            </a:r>
          </a:p>
        </p:txBody>
      </p:sp>
      <p:pic>
        <p:nvPicPr>
          <p:cNvPr id="40964" name="Picture 2" descr="C:\Users\dwharder\Desktop\v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6229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1988" name="Picture 2" descr="C:\Users\dwharder\Desktop\v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5260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8, 8 &lt; 27 and then 4 &lt; 8 &lt; 14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middle sub-tree of the 4-14 node</a:t>
            </a:r>
          </a:p>
        </p:txBody>
      </p:sp>
      <p:pic>
        <p:nvPicPr>
          <p:cNvPr id="43012" name="Picture 5" descr="C:\Users\dwharder\Desktop\vv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3629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visits a binary search tree in order</a:t>
            </a: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A, B, C, D, E, F, G, H, I, J</a:t>
            </a:r>
          </a:p>
        </p:txBody>
      </p:sp>
      <p:pic>
        <p:nvPicPr>
          <p:cNvPr id="9220" name="Picture 4" descr="in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276475"/>
            <a:ext cx="3097212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087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4.11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759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Construct a new right sub-tree of the 81-91 node</a:t>
            </a:r>
          </a:p>
        </p:txBody>
      </p:sp>
      <p:pic>
        <p:nvPicPr>
          <p:cNvPr id="44036" name="Picture 3" descr="C:\Users\dwharder\Desktop\v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94272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f we insert 98, 98 &gt; 68 and 98 &gt; 91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Construct a new right sub-tree of the 81-91 node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  <p:pic>
        <p:nvPicPr>
          <p:cNvPr id="45060" name="Picture 12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79548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6084" name="Picture 12" descr="C:\Users\dwharder\Desktop\a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47788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into 3-Way Tre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nally, consider adding 57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27 &lt; 57 &lt; 68, 38 &lt; 57 &lt; 62 and 57 &gt; 5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truct a new right sub-tree of the 45-51 node</a:t>
            </a:r>
          </a:p>
        </p:txBody>
      </p:sp>
      <p:pic>
        <p:nvPicPr>
          <p:cNvPr id="47108" name="Picture 13" descr="C:\Users\dwharder\Desktop\a1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4788"/>
            <a:ext cx="396081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2686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 lvl="1"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template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name 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Type&gt;</a:t>
            </a:r>
          </a:p>
          <a:p>
            <a:pPr lvl="1"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hree_way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{</a:t>
            </a:r>
            <a:endParaRPr lang="en-US" altLang="en-US" sz="1600" dirty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1"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return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1"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if ( !full() )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} else {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left()-&gt;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&lt;&lt; first()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middle()-&gt;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&lt;&lt; second()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right()-&gt;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1"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29360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n-order Traversa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 in-order traversal can be performed on this tree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4  8  14  27  38  45  51  57  62  68  76  82  91  98</a:t>
            </a:r>
          </a:p>
        </p:txBody>
      </p:sp>
      <p:pic>
        <p:nvPicPr>
          <p:cNvPr id="48132" name="Picture 7" descr="C:\Users\dwharder\Desktop\aslfj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5" y="2740025"/>
            <a:ext cx="40671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9151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ultiway tree implement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had a node storing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values and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 sub-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describe this as a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way tree</a:t>
            </a:r>
          </a:p>
          <a:p>
            <a:pPr>
              <a:buFontTx/>
              <a:buNone/>
            </a:pPr>
            <a:endParaRPr lang="en-US" altLang="en-US" sz="1400" b="1" dirty="0" smtClean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template &lt;typename Type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class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private: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element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Type elements[N – 1]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*[N];  // an array of pointers to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odes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public: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amp; )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        // ...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	};</a:t>
            </a:r>
          </a:p>
          <a:p>
            <a:pPr lvl="1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template&lt;typename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Type,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M&gt;</a:t>
            </a: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bool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M_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way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, M&gt;::full()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const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   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return ( 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num_element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= M - 1 );</a:t>
            </a:r>
          </a:p>
          <a:p>
            <a:pPr lvl="1"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	}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3336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constructor would initial the node to store one element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Type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1">
              <a:buFontTx/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 Type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amp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:</a:t>
            </a:r>
          </a:p>
          <a:p>
            <a:pPr lvl="1">
              <a:buFontTx/>
              <a:buNone/>
            </a:pP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element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 1 ) {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elements[0]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endParaRPr lang="en-US" altLang="en-US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// All sub-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tree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are null sub-trees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 =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llptr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70418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tree implementation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 in-order traversal would be similar: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Type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N&gt;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Multiway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, N&gt;::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return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 else if ( !full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for (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num_element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; ++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}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N - 1; 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]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elements[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]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subtrees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[N - 1]-&g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0977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Question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hat is the maximum number of elements which may be stored in a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?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consider 3-way trees and, if possible, generalize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24518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>
              <a:buNone/>
            </a:pPr>
            <a:r>
              <a:rPr lang="en-US" altLang="en-US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An implementation of an in-order traversal</a:t>
            </a:r>
            <a:endParaRPr lang="en-US" alt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Binary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ns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if ( empty()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return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left()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&lt;&lt; retrieve(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right()-&gt;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in_order_traversal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lvl="2"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1717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Examining these perfect 3-way trees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get the table:</a:t>
            </a:r>
          </a:p>
        </p:txBody>
      </p:sp>
      <p:pic>
        <p:nvPicPr>
          <p:cNvPr id="52228" name="Picture 4" descr="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989138"/>
            <a:ext cx="5830887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4301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608596"/>
              </p:ext>
            </p:extLst>
          </p:nvPr>
        </p:nvGraphicFramePr>
        <p:xfrm>
          <a:off x="3060700" y="3860800"/>
          <a:ext cx="2663825" cy="1981200"/>
        </p:xfrm>
        <a:graphic>
          <a:graphicData uri="http://schemas.openxmlformats.org/drawingml/2006/table">
            <a:tbl>
              <a:tblPr/>
              <a:tblGrid>
                <a:gridCol w="576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ula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2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8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26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8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1</a:t>
            </a:r>
            <a:endParaRPr lang="en-CA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678362" y="3789040"/>
            <a:ext cx="1189781" cy="20164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905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ize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ggested form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maximum number of nodes in a perfect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of heigh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is </a:t>
            </a:r>
            <a:r>
              <a:rPr lang="en-US" alt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i="1" baseline="30000" dirty="0" err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Observa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is is true wh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dirty="0" smtClean="0">
                <a:latin typeface="Arial" charset="0"/>
                <a:cs typeface="Arial" charset="0"/>
              </a:rPr>
              <a:t>:  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prove this, we need only observ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 of heigh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i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has                   node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us, if each node now has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 </a:t>
            </a:r>
            <a:r>
              <a:rPr lang="en-US" altLang="en-US" dirty="0" smtClean="0">
                <a:latin typeface="Arial" charset="0"/>
                <a:cs typeface="Arial" charset="0"/>
              </a:rPr>
              <a:t>elements: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1</a:t>
            </a:r>
            <a:endParaRPr lang="en-CA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72993"/>
              </p:ext>
            </p:extLst>
          </p:nvPr>
        </p:nvGraphicFramePr>
        <p:xfrm>
          <a:off x="4956175" y="4149725"/>
          <a:ext cx="9667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8" name="Equation" r:id="rId5" imgW="495000" imgH="380880" progId="Equation.DSMT4">
                  <p:embed/>
                </p:oleObj>
              </mc:Choice>
              <mc:Fallback>
                <p:oleObj name="Equation" r:id="rId5" imgW="495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4149725"/>
                        <a:ext cx="9667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33216"/>
              </p:ext>
            </p:extLst>
          </p:nvPr>
        </p:nvGraphicFramePr>
        <p:xfrm>
          <a:off x="3140075" y="5445125"/>
          <a:ext cx="3152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445125"/>
                        <a:ext cx="31527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iz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te also that the majority of elements are in the leaf node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re are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leaf nodes in a perfec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dirty="0" smtClean="0">
                <a:latin typeface="Arial" charset="0"/>
                <a:cs typeface="Arial" charset="0"/>
              </a:rPr>
              <a:t>-way search tree of height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ach of these stores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element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we may calculate the ratio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For exampl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an 8-way search tree,   ~87.5 % of elements are in leaf nod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a 100-way search tree, ~99 % of elements are in the leaf nodes </a:t>
            </a: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2</a:t>
            </a:r>
            <a:endParaRPr lang="en-CA" alt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18713"/>
              </p:ext>
            </p:extLst>
          </p:nvPr>
        </p:nvGraphicFramePr>
        <p:xfrm>
          <a:off x="2589213" y="3429000"/>
          <a:ext cx="396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29000"/>
                        <a:ext cx="39687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94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872631"/>
            <a:ext cx="4968875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inimum height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</a:t>
            </a:r>
            <a:r>
              <a:rPr lang="en-US" altLang="en-US" dirty="0">
                <a:latin typeface="Arial" charset="0"/>
                <a:cs typeface="Arial" charset="0"/>
              </a:rPr>
              <a:t>minimum height of </a:t>
            </a:r>
            <a:r>
              <a:rPr lang="en-US" altLang="en-US" dirty="0" smtClean="0">
                <a:latin typeface="Arial" charset="0"/>
                <a:cs typeface="Arial" charset="0"/>
              </a:rPr>
              <a:t>a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ree storing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 elements is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⌊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⌋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For larg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Arial" charset="0"/>
                <a:cs typeface="Arial" charset="0"/>
              </a:rPr>
              <a:t>the depth is potentially much less than a binary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lot of the minimum height of a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 fo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, 3, ..., 20 </a:t>
            </a:r>
            <a:r>
              <a:rPr lang="en-US" altLang="en-US" dirty="0" smtClean="0">
                <a:latin typeface="Arial" charset="0"/>
                <a:cs typeface="Arial" charset="0"/>
              </a:rPr>
              <a:t>for up to one-million elements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05925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8-way trees versus binary tre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mpar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8</a:t>
            </a:r>
            <a:r>
              <a:rPr lang="en-US" altLang="en-US" dirty="0" smtClean="0">
                <a:latin typeface="Arial" charset="0"/>
                <a:cs typeface="Arial" charset="0"/>
              </a:rPr>
              <a:t>-way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2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 smtClean="0">
                <a:latin typeface="Arial" charset="0"/>
                <a:cs typeface="Arial" charset="0"/>
              </a:rPr>
              <a:t> elements i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73 </a:t>
            </a:r>
            <a:r>
              <a:rPr lang="en-US" altLang="en-US" dirty="0" smtClean="0">
                <a:latin typeface="Arial" charset="0"/>
                <a:cs typeface="Arial" charset="0"/>
              </a:rPr>
              <a:t>nod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perfect binary tree with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8</a:t>
            </a:r>
          </a:p>
          <a:p>
            <a:pPr lvl="2"/>
            <a:r>
              <a:rPr lang="en-US" altLang="en-US" dirty="0">
                <a:latin typeface="Times New Roman" pitchFamily="18" charset="0"/>
                <a:cs typeface="Arial" charset="0"/>
              </a:rPr>
              <a:t>511</a:t>
            </a:r>
            <a:r>
              <a:rPr lang="en-US" altLang="en-US" dirty="0">
                <a:latin typeface="Arial" charset="0"/>
                <a:cs typeface="Arial" charset="0"/>
              </a:rPr>
              <a:t> elements in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511 </a:t>
            </a:r>
            <a:r>
              <a:rPr lang="en-US" altLang="en-US" dirty="0">
                <a:latin typeface="Arial" charset="0"/>
                <a:cs typeface="Arial" charset="0"/>
              </a:rPr>
              <a:t>nodes</a:t>
            </a:r>
          </a:p>
          <a:p>
            <a:pPr lvl="1"/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604" y="3545605"/>
            <a:ext cx="8949892" cy="120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0406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8-way tree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sample 8-way search tre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te how a binary search is required to find the appropriate sub-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 do you determine if 43 is in this search tree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Question:  what order would these entries have been inserted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 do we erase an element?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4</a:t>
            </a:r>
            <a:endParaRPr lang="en-CA" alt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" y="3449376"/>
            <a:ext cx="9144000" cy="213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18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ultiway </a:t>
            </a:r>
            <a:r>
              <a:rPr lang="en-US" altLang="en-US" dirty="0" smtClean="0">
                <a:latin typeface="Arial" charset="0"/>
                <a:cs typeface="Arial" charset="0"/>
              </a:rPr>
              <a:t>tre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dvantag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horter paths from the root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Disadvantage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ore complex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der what conditions is the additional complexity worth the effort?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hen the cost from jumping nodes is exceptionally dominant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6.4.3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37669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, we have looked at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-order depth-first traversal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Limitations o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-</a:t>
            </a:r>
            <a:r>
              <a:rPr lang="en-US" altLang="en-US" dirty="0" err="1">
                <a:latin typeface="Arial" charset="0"/>
                <a:cs typeface="Arial" charset="0"/>
              </a:rPr>
              <a:t>ary</a:t>
            </a:r>
            <a:r>
              <a:rPr lang="en-US" altLang="en-US" dirty="0">
                <a:latin typeface="Arial" charset="0"/>
                <a:cs typeface="Arial" charset="0"/>
              </a:rPr>
              <a:t> and binary </a:t>
            </a:r>
            <a:r>
              <a:rPr lang="en-US" altLang="en-US" dirty="0" smtClean="0">
                <a:latin typeface="Arial" charset="0"/>
                <a:cs typeface="Arial" charset="0"/>
              </a:rPr>
              <a:t>trees</a:t>
            </a:r>
            <a:endParaRPr lang="en-US" altLang="en-US" b="1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ultiway </a:t>
            </a:r>
            <a:r>
              <a:rPr lang="en-US" altLang="en-US" dirty="0">
                <a:latin typeface="Arial" charset="0"/>
                <a:cs typeface="Arial" charset="0"/>
              </a:rPr>
              <a:t>trees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Each node stores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sorted elements</a:t>
            </a:r>
          </a:p>
          <a:p>
            <a:pPr lvl="2"/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 sub-trees interleave the element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Perfect Multiway </a:t>
            </a:r>
            <a:r>
              <a:rPr lang="en-US" altLang="en-US" dirty="0">
                <a:latin typeface="Arial" charset="0"/>
                <a:cs typeface="Arial" charset="0"/>
              </a:rPr>
              <a:t>trees </a:t>
            </a:r>
            <a:r>
              <a:rPr lang="en-US" altLang="en-US" dirty="0" smtClean="0">
                <a:latin typeface="Arial" charset="0"/>
                <a:cs typeface="Arial" charset="0"/>
              </a:rPr>
              <a:t>store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altLang="en-US" dirty="0" smtClean="0">
                <a:latin typeface="Arial" charset="0"/>
                <a:cs typeface="Arial" charset="0"/>
              </a:rPr>
              <a:t> elements</a:t>
            </a:r>
            <a:endParaRPr lang="en-US" altLang="en-US" baseline="30000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saw an implementation in C++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considered in-order traversals of </a:t>
            </a:r>
            <a:r>
              <a:rPr lang="en-US" altLang="en-US" dirty="0" err="1" smtClean="0">
                <a:latin typeface="Arial" charset="0"/>
                <a:cs typeface="Arial" charset="0"/>
              </a:rPr>
              <a:t>multiway</a:t>
            </a:r>
            <a:r>
              <a:rPr lang="en-US" altLang="en-US" dirty="0" smtClean="0">
                <a:latin typeface="Arial" charset="0"/>
                <a:cs typeface="Arial" charset="0"/>
              </a:rPr>
              <a:t>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as the potential to store more elements in shallower trees</a:t>
            </a:r>
          </a:p>
        </p:txBody>
      </p:sp>
    </p:spTree>
    <p:extLst>
      <p:ext uri="{BB962C8B-B14F-4D97-AF65-F5344CB8AC3E}">
        <p14:creationId xmlns:p14="http://schemas.microsoft.com/office/powerpoint/2010/main" val="352666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[1]	</a:t>
            </a:r>
            <a:r>
              <a:rPr lang="en-US" altLang="en-US" dirty="0" err="1" smtClean="0">
                <a:latin typeface="Arial" charset="0"/>
                <a:cs typeface="Arial" charset="0"/>
              </a:rPr>
              <a:t>Cormen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err="1" smtClean="0">
                <a:latin typeface="Arial" charset="0"/>
                <a:cs typeface="Arial" charset="0"/>
              </a:rPr>
              <a:t>Leiserson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dirty="0" err="1" smtClean="0">
                <a:latin typeface="Arial" charset="0"/>
                <a:cs typeface="Arial" charset="0"/>
              </a:rPr>
              <a:t>Rivest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Introduction to Algorithms</a:t>
            </a:r>
            <a:r>
              <a:rPr lang="en-US" altLang="en-US" dirty="0" smtClean="0">
                <a:latin typeface="Arial" charset="0"/>
                <a:cs typeface="Arial" charset="0"/>
              </a:rPr>
              <a:t>, MIT Press, 1990, §7.1-3, p.152.</a:t>
            </a:r>
          </a:p>
          <a:p>
            <a:pPr marL="533400" indent="-533400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[2]	Weiss, </a:t>
            </a:r>
            <a:r>
              <a:rPr lang="en-US" altLang="en-US" i="1" dirty="0" smtClean="0">
                <a:latin typeface="Arial" charset="0"/>
                <a:cs typeface="Arial" charset="0"/>
              </a:rPr>
              <a:t>Data Structures and Algorithm Analysis in C++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i="1" dirty="0" smtClean="0">
                <a:latin typeface="Arial" charset="0"/>
                <a:cs typeface="Arial" charset="0"/>
              </a:rPr>
              <a:t>3</a:t>
            </a:r>
            <a:r>
              <a:rPr lang="en-US" altLang="en-US" i="1" baseline="30000" dirty="0" smtClean="0">
                <a:latin typeface="Arial" charset="0"/>
                <a:cs typeface="Arial" charset="0"/>
              </a:rPr>
              <a:t>rd</a:t>
            </a:r>
            <a:r>
              <a:rPr lang="en-US" altLang="en-US" i="1" dirty="0" smtClean="0">
                <a:latin typeface="Arial" charset="0"/>
                <a:cs typeface="Arial" charset="0"/>
              </a:rPr>
              <a:t> Ed.</a:t>
            </a:r>
            <a:r>
              <a:rPr lang="en-US" altLang="en-US" dirty="0" smtClean="0">
                <a:latin typeface="Arial" charset="0"/>
                <a:cs typeface="Arial" charset="0"/>
              </a:rPr>
              <a:t>, Addison Wesley, §6.5-6, p.215-25</a:t>
            </a:r>
            <a:r>
              <a:rPr lang="en-US" altLang="en-US" dirty="0" smtClean="0">
                <a:latin typeface="Arial" charset="0"/>
                <a:cs typeface="Arial" charset="0"/>
              </a:rPr>
              <a:t>.</a:t>
            </a:r>
          </a:p>
          <a:p>
            <a:pPr marL="533400" indent="-533400">
              <a:buFontTx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06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55875" y="2531104"/>
            <a:ext cx="3600450" cy="221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n-order traversals on expression tree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Printing an expression tree (</a:t>
            </a:r>
            <a:r>
              <a:rPr lang="en-US" altLang="en-US" i="1" dirty="0" smtClean="0">
                <a:latin typeface="Arial" charset="0"/>
                <a:cs typeface="Arial" charset="0"/>
              </a:rPr>
              <a:t>pretty printing</a:t>
            </a:r>
            <a:r>
              <a:rPr lang="en-US" altLang="en-US" dirty="0" smtClean="0">
                <a:latin typeface="Arial" charset="0"/>
                <a:cs typeface="Arial" charset="0"/>
              </a:rPr>
              <a:t> or </a:t>
            </a:r>
            <a:r>
              <a:rPr lang="en-US" altLang="en-US" i="1" dirty="0" smtClean="0">
                <a:latin typeface="Arial" charset="0"/>
                <a:cs typeface="Arial" charset="0"/>
              </a:rPr>
              <a:t>human-readable printing</a:t>
            </a:r>
            <a:r>
              <a:rPr lang="en-US" altLang="en-US" dirty="0" smtClean="0">
                <a:latin typeface="Arial" charset="0"/>
                <a:cs typeface="Arial" charset="0"/>
              </a:rPr>
              <a:t>) using in-fix notation requires an in-order traversal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algn="ctr">
              <a:buFontTx/>
              <a:buNone/>
            </a:pPr>
            <a:r>
              <a:rPr lang="en-US" altLang="en-US" dirty="0" smtClean="0">
                <a:latin typeface="Times New Roman" pitchFamily="18" charset="0"/>
                <a:cs typeface="Arial" charset="0"/>
              </a:rPr>
              <a:t>(3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5 +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y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z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7)</a:t>
            </a:r>
          </a:p>
          <a:p>
            <a:pPr>
              <a:buFontTx/>
              <a:buNone/>
            </a:pP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01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4.11.1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3475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class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Expression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void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Expression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::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pretty_pr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if ( !leaf()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// If the precedence of the parent is higher than that of the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// current operator, we need to print an opening parenthesis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if ( parent()-&gt;precedence() &gt; precedence()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&lt;&lt; "("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}  // pre-order visit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left()-&gt;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pretty_pr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; // traverse left tree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b="1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// The in-order step:  print this object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&lt;&lt; this;  // print this object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68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1600" b="1" dirty="0" smtClean="0">
                <a:latin typeface="Courier New" pitchFamily="49" charset="0"/>
                <a:cs typeface="Arial" charset="0"/>
              </a:rPr>
              <a:t>    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if ( !leaf()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right()-&gt;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pretty_pr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(); // traverse right sub-tree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// If the precedence of the parent is higher than that of the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// current operator, we need to print a closing parenthesis</a:t>
            </a:r>
          </a:p>
          <a:p>
            <a:pPr>
              <a:buFontTx/>
              <a:buNone/>
            </a:pPr>
            <a:endParaRPr lang="en-US" alt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if ( parent()-&gt;precedence() &gt; precedence() ) {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&lt;&lt; ")"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    }  // post-order visit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84685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gentre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708275"/>
            <a:ext cx="27368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In-order traversals on </a:t>
            </a:r>
            <a:r>
              <a:rPr lang="en-US" altLang="en-US" dirty="0" smtClean="0">
                <a:latin typeface="Arial" charset="0"/>
                <a:cs typeface="Arial" charset="0"/>
              </a:rPr>
              <a:t>general tre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n </a:t>
            </a:r>
            <a:r>
              <a:rPr lang="en-US" altLang="en-US" i="1" dirty="0" smtClean="0">
                <a:latin typeface="Arial" charset="0"/>
                <a:cs typeface="Arial" charset="0"/>
              </a:rPr>
              <a:t>in-order</a:t>
            </a:r>
            <a:r>
              <a:rPr lang="en-US" altLang="en-US" dirty="0" smtClean="0">
                <a:latin typeface="Arial" charset="0"/>
                <a:cs typeface="Arial" charset="0"/>
              </a:rPr>
              <a:t> traversal does not make sense for either general trees or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-</a:t>
            </a:r>
            <a:r>
              <a:rPr lang="en-US" altLang="en-US" dirty="0" err="1" smtClean="0">
                <a:latin typeface="Arial" charset="0"/>
                <a:cs typeface="Arial" charset="0"/>
              </a:rPr>
              <a:t>ary</a:t>
            </a:r>
            <a:r>
              <a:rPr lang="en-US" altLang="en-US" dirty="0" smtClean="0">
                <a:latin typeface="Arial" charset="0"/>
                <a:cs typeface="Arial" charset="0"/>
              </a:rPr>
              <a:t> trees with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2</a:t>
            </a:r>
          </a:p>
          <a:p>
            <a:pPr>
              <a:buFontTx/>
              <a:buNone/>
            </a:pPr>
            <a:endParaRPr lang="en-US" altLang="en-US" sz="28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01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4.11.1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8031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80</TotalTime>
  <Words>638</Words>
  <Application>Microsoft Office PowerPoint</Application>
  <PresentationFormat>On-screen Show (4:3)</PresentationFormat>
  <Paragraphs>539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ＭＳ Ｐゴシック</vt:lpstr>
      <vt:lpstr>Arial</vt:lpstr>
      <vt:lpstr>Calibri</vt:lpstr>
      <vt:lpstr>Consolas</vt:lpstr>
      <vt:lpstr>Courier New</vt:lpstr>
      <vt:lpstr>Times New Roman</vt:lpstr>
      <vt:lpstr>Custom Design</vt:lpstr>
      <vt:lpstr>Equation</vt:lpstr>
      <vt:lpstr>Outline</vt:lpstr>
      <vt:lpstr>In-order Traversals</vt:lpstr>
      <vt:lpstr>In-order Traversals</vt:lpstr>
      <vt:lpstr>In-order Traversals</vt:lpstr>
      <vt:lpstr>Application</vt:lpstr>
      <vt:lpstr>In-order traversals on expression trees</vt:lpstr>
      <vt:lpstr>Application</vt:lpstr>
      <vt:lpstr>Application</vt:lpstr>
      <vt:lpstr>In-order traversals on general trees</vt:lpstr>
      <vt:lpstr>3-Way Trees</vt:lpstr>
      <vt:lpstr>3-Way Trees</vt:lpstr>
      <vt:lpstr>3-Way Trees</vt:lpstr>
      <vt:lpstr>3-Way Trees</vt:lpstr>
      <vt:lpstr>3-Way Trees</vt:lpstr>
      <vt:lpstr>3-Way Trees</vt:lpstr>
      <vt:lpstr>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sertion into 3-Way Trees</vt:lpstr>
      <vt:lpstr>In-order Traversals</vt:lpstr>
      <vt:lpstr>In-order Traversals</vt:lpstr>
      <vt:lpstr>Multiway tree implementation</vt:lpstr>
      <vt:lpstr>Multiway tree implementation</vt:lpstr>
      <vt:lpstr>Multiway tree implementation</vt:lpstr>
      <vt:lpstr>Size</vt:lpstr>
      <vt:lpstr>Size</vt:lpstr>
      <vt:lpstr>Size</vt:lpstr>
      <vt:lpstr>Size</vt:lpstr>
      <vt:lpstr>Minimum height</vt:lpstr>
      <vt:lpstr>8-way trees versus binary trees</vt:lpstr>
      <vt:lpstr>8-way tree example</vt:lpstr>
      <vt:lpstr>Multiway tree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471</cp:revision>
  <dcterms:created xsi:type="dcterms:W3CDTF">2009-09-11T23:00:44Z</dcterms:created>
  <dcterms:modified xsi:type="dcterms:W3CDTF">2016-04-25T20:35:14Z</dcterms:modified>
</cp:coreProperties>
</file>